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sldIdLst>
    <p:sldId id="1107" r:id="rId2"/>
    <p:sldId id="1080" r:id="rId3"/>
    <p:sldId id="1112" r:id="rId4"/>
    <p:sldId id="994" r:id="rId5"/>
    <p:sldId id="1063" r:id="rId6"/>
    <p:sldId id="1064" r:id="rId7"/>
    <p:sldId id="970" r:id="rId8"/>
    <p:sldId id="1108" r:id="rId9"/>
    <p:sldId id="1109" r:id="rId10"/>
    <p:sldId id="1110" r:id="rId11"/>
    <p:sldId id="1111" r:id="rId12"/>
    <p:sldId id="1113" r:id="rId13"/>
    <p:sldId id="1081" r:id="rId14"/>
    <p:sldId id="1082" r:id="rId15"/>
    <p:sldId id="1114" r:id="rId16"/>
    <p:sldId id="1115" r:id="rId17"/>
    <p:sldId id="1116" r:id="rId18"/>
    <p:sldId id="1117" r:id="rId19"/>
    <p:sldId id="1083" r:id="rId20"/>
    <p:sldId id="1118" r:id="rId21"/>
    <p:sldId id="1119" r:id="rId22"/>
    <p:sldId id="1120" r:id="rId23"/>
    <p:sldId id="1121" r:id="rId24"/>
    <p:sldId id="1122" r:id="rId25"/>
    <p:sldId id="1123" r:id="rId26"/>
    <p:sldId id="1124" r:id="rId27"/>
    <p:sldId id="1125" r:id="rId28"/>
    <p:sldId id="1126" r:id="rId29"/>
    <p:sldId id="1127" r:id="rId30"/>
    <p:sldId id="1105" r:id="rId31"/>
  </p:sldIdLst>
  <p:sldSz cx="12188825" cy="6858000"/>
  <p:notesSz cx="6858000" cy="9144000"/>
  <p:defaultTextStyle>
    <a:defPPr>
      <a:defRPr lang="en-US"/>
    </a:defPPr>
    <a:lvl1pPr marL="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3E8867AD-EF16-4402-9E9E-3FA5D933B004}">
          <p14:sldIdLst>
            <p14:sldId id="1107"/>
            <p14:sldId id="1080"/>
            <p14:sldId id="1112"/>
            <p14:sldId id="994"/>
            <p14:sldId id="1063"/>
            <p14:sldId id="1064"/>
            <p14:sldId id="970"/>
            <p14:sldId id="1108"/>
            <p14:sldId id="1109"/>
            <p14:sldId id="1110"/>
            <p14:sldId id="1111"/>
            <p14:sldId id="1113"/>
            <p14:sldId id="1081"/>
            <p14:sldId id="1082"/>
            <p14:sldId id="1114"/>
            <p14:sldId id="1115"/>
            <p14:sldId id="1116"/>
            <p14:sldId id="1117"/>
            <p14:sldId id="1083"/>
            <p14:sldId id="1118"/>
            <p14:sldId id="1119"/>
            <p14:sldId id="1120"/>
            <p14:sldId id="1121"/>
            <p14:sldId id="1122"/>
            <p14:sldId id="1123"/>
            <p14:sldId id="1124"/>
            <p14:sldId id="1125"/>
            <p14:sldId id="1126"/>
            <p14:sldId id="1127"/>
            <p14:sldId id="1105"/>
          </p14:sldIdLst>
        </p14:section>
      </p14:sectionLst>
    </p:ex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83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EEECE2"/>
    <a:srgbClr val="0F3D13"/>
    <a:srgbClr val="FEF5E6"/>
    <a:srgbClr val="FAF0F0"/>
    <a:srgbClr val="F2EFF5"/>
    <a:srgbClr val="DEE7CF"/>
    <a:srgbClr val="DEF4F6"/>
    <a:srgbClr val="F5E4E3"/>
    <a:srgbClr val="1D5E7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21" autoAdjust="0"/>
    <p:restoredTop sz="94057" autoAdjust="0"/>
  </p:normalViewPr>
  <p:slideViewPr>
    <p:cSldViewPr>
      <p:cViewPr>
        <p:scale>
          <a:sx n="100" d="100"/>
          <a:sy n="100" d="100"/>
        </p:scale>
        <p:origin x="-58" y="-58"/>
      </p:cViewPr>
      <p:guideLst>
        <p:guide orient="horz" pos="2160"/>
        <p:guide pos="3839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8553F7-B9DF-40E4-9460-D9E3E4AC60BE}" type="datetimeFigureOut">
              <a:rPr lang="en-US" smtClean="0"/>
              <a:t>1/30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6F3B7D-E3BB-4AF2-97E7-41990B2248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5736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413294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768897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911585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172827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578782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860382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998369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96531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70657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000484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162" y="2130426"/>
            <a:ext cx="10360501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324" y="3886200"/>
            <a:ext cx="8532178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4316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9642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6898" y="206374"/>
            <a:ext cx="2742486" cy="438785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441" y="206374"/>
            <a:ext cx="8024310" cy="438785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4475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285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833" y="4406901"/>
            <a:ext cx="10360501" cy="1362075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833" y="2906713"/>
            <a:ext cx="10360501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493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987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8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797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746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69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645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594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8379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441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986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/3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7858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535113"/>
            <a:ext cx="5385514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441" y="2174875"/>
            <a:ext cx="5385514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1756" y="1535113"/>
            <a:ext cx="5387630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1756" y="2174875"/>
            <a:ext cx="5387630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/30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9218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/30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3115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/30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0257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3" y="273049"/>
            <a:ext cx="4010039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5492" y="273052"/>
            <a:ext cx="6813892" cy="5853113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443" y="1435102"/>
            <a:ext cx="4010039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/3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916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095" y="4800600"/>
            <a:ext cx="7313295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095" y="612775"/>
            <a:ext cx="7313295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9493" indent="0">
              <a:buNone/>
              <a:defRPr sz="3700"/>
            </a:lvl2pPr>
            <a:lvl3pPr marL="1218987" indent="0">
              <a:buNone/>
              <a:defRPr sz="3200"/>
            </a:lvl3pPr>
            <a:lvl4pPr marL="1828480" indent="0">
              <a:buNone/>
              <a:defRPr sz="2700"/>
            </a:lvl4pPr>
            <a:lvl5pPr marL="2437973" indent="0">
              <a:buNone/>
              <a:defRPr sz="2700"/>
            </a:lvl5pPr>
            <a:lvl6pPr marL="3047467" indent="0">
              <a:buNone/>
              <a:defRPr sz="2700"/>
            </a:lvl6pPr>
            <a:lvl7pPr marL="3656960" indent="0">
              <a:buNone/>
              <a:defRPr sz="2700"/>
            </a:lvl7pPr>
            <a:lvl8pPr marL="4266453" indent="0">
              <a:buNone/>
              <a:defRPr sz="2700"/>
            </a:lvl8pPr>
            <a:lvl9pPr marL="4875947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095" y="5367338"/>
            <a:ext cx="7313295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/3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8776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  <a:prstGeom prst="rect">
            <a:avLst/>
          </a:prstGeom>
        </p:spPr>
        <p:txBody>
          <a:bodyPr vert="horz" lIns="121899" tIns="60949" rIns="121899" bIns="60949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600201"/>
            <a:ext cx="10969943" cy="4525963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441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611894-28B8-4005-BA35-73238799DD5F}" type="datetimeFigureOut">
              <a:rPr lang="en-US" smtClean="0"/>
              <a:t>1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4515" y="6356351"/>
            <a:ext cx="3859795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5325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3037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218987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20" indent="-457120" algn="l" defTabSz="1218987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427" indent="-380933" algn="l" defTabSz="1218987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73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227" indent="-304747" algn="l" defTabSz="1218987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2720" indent="-304747" algn="l" defTabSz="1218987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21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1707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200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069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9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98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48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97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46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45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94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3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3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4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5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7" Type="http://schemas.openxmlformats.org/officeDocument/2006/relationships/image" Target="../media/image6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65.png"/><Relationship Id="rId9" Type="http://schemas.openxmlformats.org/officeDocument/2006/relationships/image" Target="../media/image64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png"/><Relationship Id="rId4" Type="http://schemas.openxmlformats.org/officeDocument/2006/relationships/image" Target="../media/image6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8.sv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3.png"/><Relationship Id="rId4" Type="http://schemas.openxmlformats.org/officeDocument/2006/relationships/image" Target="../media/image10.png"/><Relationship Id="rId9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0.png"/><Relationship Id="rId9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0.png"/><Relationship Id="rId9" Type="http://schemas.openxmlformats.org/officeDocument/2006/relationships/image" Target="../media/image2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3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55812" y="2514600"/>
            <a:ext cx="81534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 smtClean="0">
                <a:solidFill>
                  <a:srgbClr val="FF0000"/>
                </a:solidFill>
              </a:rPr>
              <a:t>TIẾT 1</a:t>
            </a:r>
            <a:endParaRPr lang="en-US" sz="6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7290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09440" y="1523999"/>
            <a:ext cx="11047572" cy="142119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440" y="312736"/>
            <a:ext cx="11693137" cy="67786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1812" y="3801051"/>
            <a:ext cx="9523572" cy="30569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4807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55812" y="2514600"/>
            <a:ext cx="81534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 smtClean="0">
                <a:solidFill>
                  <a:srgbClr val="FF0000"/>
                </a:solidFill>
              </a:rPr>
              <a:t>TIẾT 2</a:t>
            </a:r>
            <a:endParaRPr lang="en-US" sz="6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5054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ỞI ĐỘNG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441" y="1524000"/>
            <a:ext cx="10969943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4000" dirty="0" err="1" smtClean="0">
                <a:solidFill>
                  <a:srgbClr val="0000FF"/>
                </a:solidFill>
              </a:rPr>
              <a:t>Tính</a:t>
            </a:r>
            <a:r>
              <a:rPr lang="en-US" sz="4000" dirty="0" smtClean="0">
                <a:solidFill>
                  <a:srgbClr val="0000FF"/>
                </a:solidFill>
              </a:rPr>
              <a:t>: </a:t>
            </a:r>
            <a:endParaRPr lang="en-US" sz="4000" dirty="0">
              <a:solidFill>
                <a:srgbClr val="0000FF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59541"/>
              </p:ext>
            </p:extLst>
          </p:nvPr>
        </p:nvGraphicFramePr>
        <p:xfrm>
          <a:off x="741363" y="2362200"/>
          <a:ext cx="54356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4" name="Equation" r:id="rId3" imgW="2539800" imgH="393480" progId="Equation.DSMT4">
                  <p:embed/>
                </p:oleObj>
              </mc:Choice>
              <mc:Fallback>
                <p:oleObj name="Equation" r:id="rId3" imgW="2539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1363" y="2362200"/>
                        <a:ext cx="5435600" cy="846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373458"/>
              </p:ext>
            </p:extLst>
          </p:nvPr>
        </p:nvGraphicFramePr>
        <p:xfrm>
          <a:off x="1538288" y="4246563"/>
          <a:ext cx="779780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5" name="Equation" r:id="rId5" imgW="3644640" imgH="393480" progId="Equation.DSMT4">
                  <p:embed/>
                </p:oleObj>
              </mc:Choice>
              <mc:Fallback>
                <p:oleObj name="Equation" r:id="rId5" imgW="3644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38288" y="4246563"/>
                        <a:ext cx="7797800" cy="84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7378" y="5283201"/>
            <a:ext cx="10862345" cy="1295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1917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3412" y="44958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" name="AutoShape 4"/>
          <p:cNvSpPr>
            <a:spLocks noChangeArrowheads="1"/>
          </p:cNvSpPr>
          <p:nvPr/>
        </p:nvSpPr>
        <p:spPr bwMode="gray">
          <a:xfrm>
            <a:off x="447214" y="95249"/>
            <a:ext cx="6256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3  . </a:t>
            </a:r>
            <a:r>
              <a:rPr lang="en-US" sz="19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rừ</a:t>
            </a:r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9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9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9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ức</a:t>
            </a:r>
            <a:endParaRPr lang="vi-VN" sz="19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211833"/>
              </p:ext>
            </p:extLst>
          </p:nvPr>
        </p:nvGraphicFramePr>
        <p:xfrm>
          <a:off x="2284412" y="5257800"/>
          <a:ext cx="7947026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7" name="Equation" r:id="rId5" imgW="3365280" imgH="393480" progId="Equation.DSMT4">
                  <p:embed/>
                </p:oleObj>
              </mc:Choice>
              <mc:Fallback>
                <p:oleObj name="Equation" r:id="rId5" imgW="3365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412" y="5257800"/>
                        <a:ext cx="7947026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03212" y="1143000"/>
            <a:ext cx="11652791" cy="2590800"/>
          </a:xfrm>
          <a:prstGeom prst="rect">
            <a:avLst/>
          </a:prstGeom>
        </p:spPr>
      </p:pic>
      <p:sp>
        <p:nvSpPr>
          <p:cNvPr id="30" name="TextBox 29"/>
          <p:cNvSpPr txBox="1"/>
          <p:nvPr/>
        </p:nvSpPr>
        <p:spPr>
          <a:xfrm>
            <a:off x="227012" y="609600"/>
            <a:ext cx="8382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Quy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ắc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rừ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hức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. </a:t>
            </a:r>
            <a:endParaRPr lang="vi-VN" sz="2600" b="1" dirty="0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40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AutoShape 4"/>
          <p:cNvSpPr>
            <a:spLocks noChangeArrowheads="1"/>
          </p:cNvSpPr>
          <p:nvPr/>
        </p:nvSpPr>
        <p:spPr bwMode="gray">
          <a:xfrm>
            <a:off x="447214" y="95249"/>
            <a:ext cx="6256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3  . </a:t>
            </a:r>
            <a:r>
              <a:rPr lang="en-US" sz="19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rừ</a:t>
            </a:r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9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9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9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ức</a:t>
            </a:r>
            <a:endParaRPr lang="vi-VN" sz="19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9412" y="990600"/>
            <a:ext cx="11364081" cy="1447800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39811"/>
              </p:ext>
            </p:extLst>
          </p:nvPr>
        </p:nvGraphicFramePr>
        <p:xfrm>
          <a:off x="1370012" y="4648200"/>
          <a:ext cx="902652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5" name="Equation" r:id="rId5" imgW="3822480" imgH="419040" progId="Equation.DSMT4">
                  <p:embed/>
                </p:oleObj>
              </mc:Choice>
              <mc:Fallback>
                <p:oleObj name="Equation" r:id="rId5" imgW="38224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012" y="4648200"/>
                        <a:ext cx="9026525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4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1012" y="36576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891012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AutoShape 4"/>
          <p:cNvSpPr>
            <a:spLocks noChangeArrowheads="1"/>
          </p:cNvSpPr>
          <p:nvPr/>
        </p:nvSpPr>
        <p:spPr bwMode="gray">
          <a:xfrm>
            <a:off x="447214" y="95249"/>
            <a:ext cx="6256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3  . </a:t>
            </a:r>
            <a:r>
              <a:rPr lang="en-US" sz="19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rừ</a:t>
            </a:r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9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9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9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ức</a:t>
            </a:r>
            <a:endParaRPr lang="vi-VN" sz="19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7214" y="990600"/>
            <a:ext cx="11362198" cy="261239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8012" y="3733800"/>
            <a:ext cx="2533650" cy="116205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8012" y="5334000"/>
            <a:ext cx="9191625" cy="1362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27546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AutoShape 4"/>
          <p:cNvSpPr>
            <a:spLocks noChangeArrowheads="1"/>
          </p:cNvSpPr>
          <p:nvPr/>
        </p:nvSpPr>
        <p:spPr bwMode="gray">
          <a:xfrm>
            <a:off x="447214" y="95249"/>
            <a:ext cx="6256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3  . </a:t>
            </a:r>
            <a:r>
              <a:rPr lang="en-US" sz="19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rừ</a:t>
            </a:r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9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9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9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ức</a:t>
            </a:r>
            <a:endParaRPr lang="vi-VN" sz="19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3212" y="605135"/>
            <a:ext cx="8213807" cy="21336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6612" y="3200400"/>
            <a:ext cx="3977344" cy="111442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36612" y="2667000"/>
            <a:ext cx="220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err="1" smtClean="0">
                <a:solidFill>
                  <a:srgbClr val="FF0000"/>
                </a:solidFill>
              </a:rPr>
              <a:t>Đáp</a:t>
            </a:r>
            <a:r>
              <a:rPr lang="en-US" i="1" dirty="0" smtClean="0">
                <a:solidFill>
                  <a:srgbClr val="FF0000"/>
                </a:solidFill>
              </a:rPr>
              <a:t> </a:t>
            </a:r>
            <a:r>
              <a:rPr lang="en-US" i="1" dirty="0" err="1" smtClean="0">
                <a:solidFill>
                  <a:srgbClr val="FF0000"/>
                </a:solidFill>
              </a:rPr>
              <a:t>án</a:t>
            </a:r>
            <a:r>
              <a:rPr lang="en-US" i="1" dirty="0" smtClean="0">
                <a:solidFill>
                  <a:srgbClr val="FF0000"/>
                </a:solidFill>
              </a:rPr>
              <a:t>:</a:t>
            </a:r>
            <a:endParaRPr lang="en-US" i="1" dirty="0">
              <a:solidFill>
                <a:srgbClr val="FF0000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4974" y="4876800"/>
            <a:ext cx="6238875" cy="149542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75612" y="3743027"/>
            <a:ext cx="3733800" cy="2962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60561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440" y="312736"/>
            <a:ext cx="11693137" cy="67786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441" y="1295400"/>
            <a:ext cx="11276172" cy="98002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440" y="2743200"/>
            <a:ext cx="7694772" cy="223132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7377" y="4876800"/>
            <a:ext cx="10744200" cy="14592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990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55812" y="2514600"/>
            <a:ext cx="81534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 smtClean="0">
                <a:solidFill>
                  <a:srgbClr val="FF0000"/>
                </a:solidFill>
              </a:rPr>
              <a:t>TIẾT 3</a:t>
            </a:r>
            <a:endParaRPr lang="en-US" sz="6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2469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AutoShape 4"/>
          <p:cNvSpPr>
            <a:spLocks noChangeArrowheads="1"/>
          </p:cNvSpPr>
          <p:nvPr/>
        </p:nvSpPr>
        <p:spPr bwMode="gray">
          <a:xfrm>
            <a:off x="447214" y="95249"/>
            <a:ext cx="70949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4 . </a:t>
            </a:r>
            <a:r>
              <a:rPr lang="en-US" sz="19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ông</a:t>
            </a:r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19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rừ</a:t>
            </a:r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9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hiều</a:t>
            </a:r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9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9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ức</a:t>
            </a:r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9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ại</a:t>
            </a:r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9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.</a:t>
            </a:r>
            <a:endParaRPr lang="vi-VN" sz="19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47214" y="635318"/>
            <a:ext cx="808559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ách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ộng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rừ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nhiều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hức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.</a:t>
            </a:r>
            <a:endParaRPr lang="vi-VN" sz="2600" b="1" dirty="0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0812" y="1447800"/>
            <a:ext cx="11817480" cy="396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58030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" descr="Cơ cấu dân số theo giới là gì? Công thức tính và Ý nghĩa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631" y="78224"/>
            <a:ext cx="2720181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flipH="1">
            <a:off x="10626447" y="4953000"/>
            <a:ext cx="1551998" cy="177147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8631" y="1043704"/>
            <a:ext cx="3257550" cy="260985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94212" y="1187312"/>
            <a:ext cx="2600325" cy="249555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761412" y="1152875"/>
            <a:ext cx="2495550" cy="2524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14913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AutoShape 4"/>
          <p:cNvSpPr>
            <a:spLocks noChangeArrowheads="1"/>
          </p:cNvSpPr>
          <p:nvPr/>
        </p:nvSpPr>
        <p:spPr bwMode="gray">
          <a:xfrm>
            <a:off x="447214" y="95249"/>
            <a:ext cx="70949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4 . </a:t>
            </a:r>
            <a:r>
              <a:rPr lang="en-US" sz="19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ông</a:t>
            </a:r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19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rừ</a:t>
            </a:r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9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hiều</a:t>
            </a:r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9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9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ức</a:t>
            </a:r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9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ại</a:t>
            </a:r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9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.</a:t>
            </a:r>
            <a:endParaRPr lang="vi-VN" sz="19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47214" y="635318"/>
            <a:ext cx="808559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ách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ộng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rừ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nhiều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hức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.</a:t>
            </a:r>
            <a:endParaRPr lang="vi-VN" sz="2600" b="1" dirty="0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7214" y="2303144"/>
            <a:ext cx="11107271" cy="320040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7214" y="1125855"/>
            <a:ext cx="5194426" cy="12954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3726" y="5503544"/>
            <a:ext cx="8766634" cy="101822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4201" y="6505575"/>
            <a:ext cx="9001125" cy="352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20416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AutoShape 4"/>
          <p:cNvSpPr>
            <a:spLocks noChangeArrowheads="1"/>
          </p:cNvSpPr>
          <p:nvPr/>
        </p:nvSpPr>
        <p:spPr bwMode="gray">
          <a:xfrm>
            <a:off x="447214" y="95249"/>
            <a:ext cx="70949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4 . </a:t>
            </a:r>
            <a:r>
              <a:rPr lang="en-US" sz="19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ông</a:t>
            </a:r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19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rừ</a:t>
            </a:r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9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hiều</a:t>
            </a:r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9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9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ức</a:t>
            </a:r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9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ại</a:t>
            </a:r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9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.</a:t>
            </a:r>
            <a:endParaRPr lang="vi-VN" sz="19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47214" y="635318"/>
            <a:ext cx="808559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ách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ộng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rừ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nhiều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hức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.</a:t>
            </a:r>
            <a:endParaRPr lang="vi-VN" sz="2600" b="1" dirty="0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5626" y="1295400"/>
            <a:ext cx="6086475" cy="704850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291607"/>
              </p:ext>
            </p:extLst>
          </p:nvPr>
        </p:nvGraphicFramePr>
        <p:xfrm>
          <a:off x="1598612" y="4114800"/>
          <a:ext cx="767715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7" name="Equation" r:id="rId5" imgW="3251160" imgH="419040" progId="Equation.DSMT4">
                  <p:embed/>
                </p:oleObj>
              </mc:Choice>
              <mc:Fallback>
                <p:oleObj name="Equation" r:id="rId5" imgW="3251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612" y="4114800"/>
                        <a:ext cx="767715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27651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AutoShape 4"/>
          <p:cNvSpPr>
            <a:spLocks noChangeArrowheads="1"/>
          </p:cNvSpPr>
          <p:nvPr/>
        </p:nvSpPr>
        <p:spPr bwMode="gray">
          <a:xfrm>
            <a:off x="447214" y="95249"/>
            <a:ext cx="70949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4 . </a:t>
            </a:r>
            <a:r>
              <a:rPr lang="en-US" sz="19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ông</a:t>
            </a:r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19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rừ</a:t>
            </a:r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9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hiều</a:t>
            </a:r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9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9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ức</a:t>
            </a:r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9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ại</a:t>
            </a:r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9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.</a:t>
            </a:r>
            <a:endParaRPr lang="vi-VN" sz="19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47214" y="635318"/>
            <a:ext cx="808559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Rút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gọn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biểu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hức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ấu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ngoặc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.</a:t>
            </a:r>
            <a:endParaRPr lang="vi-VN" sz="2600" b="1" dirty="0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4676" y="1600200"/>
            <a:ext cx="11524994" cy="2590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7590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AutoShape 4"/>
          <p:cNvSpPr>
            <a:spLocks noChangeArrowheads="1"/>
          </p:cNvSpPr>
          <p:nvPr/>
        </p:nvSpPr>
        <p:spPr bwMode="gray">
          <a:xfrm>
            <a:off x="447214" y="95249"/>
            <a:ext cx="70949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4 . </a:t>
            </a:r>
            <a:r>
              <a:rPr lang="en-US" sz="19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ông</a:t>
            </a:r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19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rừ</a:t>
            </a:r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9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hiều</a:t>
            </a:r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9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9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ức</a:t>
            </a:r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9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ại</a:t>
            </a:r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9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.</a:t>
            </a:r>
            <a:endParaRPr lang="vi-VN" sz="19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47214" y="635318"/>
            <a:ext cx="808559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Rút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gọn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biểu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hức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ấu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ngoặc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.</a:t>
            </a:r>
            <a:endParaRPr lang="vi-VN" sz="2600" b="1" dirty="0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7214" y="1295400"/>
            <a:ext cx="6448425" cy="100012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1812" y="2667000"/>
            <a:ext cx="4124325" cy="7239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8012" y="3762375"/>
            <a:ext cx="8096250" cy="7524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25499" y="4857750"/>
            <a:ext cx="7896225" cy="7334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89012" y="5791200"/>
            <a:ext cx="8181975" cy="106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06311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AutoShape 4"/>
          <p:cNvSpPr>
            <a:spLocks noChangeArrowheads="1"/>
          </p:cNvSpPr>
          <p:nvPr/>
        </p:nvSpPr>
        <p:spPr bwMode="gray">
          <a:xfrm>
            <a:off x="447214" y="95249"/>
            <a:ext cx="70949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4 . </a:t>
            </a:r>
            <a:r>
              <a:rPr lang="en-US" sz="19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ông</a:t>
            </a:r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19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rừ</a:t>
            </a:r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9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hiều</a:t>
            </a:r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9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9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ức</a:t>
            </a:r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9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ại</a:t>
            </a:r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9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.</a:t>
            </a:r>
            <a:endParaRPr lang="vi-VN" sz="19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47214" y="635318"/>
            <a:ext cx="808559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Rút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gọn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biểu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hức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ấu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ngoặc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.</a:t>
            </a:r>
            <a:endParaRPr lang="vi-VN" sz="2600" b="1" dirty="0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7214" y="1248729"/>
            <a:ext cx="8953500" cy="52387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2431" y="1753554"/>
            <a:ext cx="3257550" cy="260985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18012" y="1897162"/>
            <a:ext cx="2600325" cy="249555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685212" y="1862725"/>
            <a:ext cx="2495550" cy="2524125"/>
          </a:xfrm>
          <a:prstGeom prst="rect">
            <a:avLst/>
          </a:prstGeom>
        </p:spPr>
      </p:pic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971743"/>
              </p:ext>
            </p:extLst>
          </p:nvPr>
        </p:nvGraphicFramePr>
        <p:xfrm>
          <a:off x="447214" y="4526283"/>
          <a:ext cx="9332185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1" name="Equation" r:id="rId8" imgW="4025880" imgH="914400" progId="Equation.DSMT4">
                  <p:embed/>
                </p:oleObj>
              </mc:Choice>
              <mc:Fallback>
                <p:oleObj name="Equation" r:id="rId8" imgW="40258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214" y="4526283"/>
                        <a:ext cx="9332185" cy="211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1123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7012" y="523874"/>
            <a:ext cx="10163179" cy="2933701"/>
          </a:xfrm>
          <a:prstGeom prst="rect">
            <a:avLst/>
          </a:prstGeom>
        </p:spPr>
      </p:pic>
      <p:sp>
        <p:nvSpPr>
          <p:cNvPr id="13" name="AutoShape 4"/>
          <p:cNvSpPr>
            <a:spLocks noChangeArrowheads="1"/>
          </p:cNvSpPr>
          <p:nvPr/>
        </p:nvSpPr>
        <p:spPr bwMode="gray">
          <a:xfrm>
            <a:off x="447214" y="95249"/>
            <a:ext cx="70949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4 . </a:t>
            </a:r>
            <a:r>
              <a:rPr lang="en-US" sz="19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ông</a:t>
            </a:r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19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rừ</a:t>
            </a:r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9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hiều</a:t>
            </a:r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9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9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ức</a:t>
            </a:r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9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ại</a:t>
            </a:r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9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.</a:t>
            </a:r>
            <a:endParaRPr lang="vi-VN" sz="19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40425" y="3457575"/>
            <a:ext cx="6248400" cy="353737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3726" y="3581400"/>
            <a:ext cx="4733925" cy="304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7478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440" y="312736"/>
            <a:ext cx="11693137" cy="677863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5283" y="1295400"/>
            <a:ext cx="5800725" cy="168592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46212" y="4572000"/>
            <a:ext cx="4526280" cy="99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6874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440" y="312736"/>
            <a:ext cx="11693137" cy="67786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440" y="1219200"/>
            <a:ext cx="8571832" cy="21336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0412" y="4191000"/>
            <a:ext cx="7466172" cy="24647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5739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440" y="312736"/>
            <a:ext cx="11693137" cy="677863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440" y="1143000"/>
            <a:ext cx="3524250" cy="14478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0412" y="3657600"/>
            <a:ext cx="8670713" cy="289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8716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440" y="312736"/>
            <a:ext cx="11693137" cy="67786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1812" y="1000124"/>
            <a:ext cx="9686925" cy="218122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5951" y="3276600"/>
            <a:ext cx="10074299" cy="3581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6985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ỞI ĐỘNG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441" y="1524000"/>
            <a:ext cx="10969943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4000" dirty="0" err="1" smtClean="0">
                <a:solidFill>
                  <a:srgbClr val="0000FF"/>
                </a:solidFill>
              </a:rPr>
              <a:t>Tính</a:t>
            </a:r>
            <a:r>
              <a:rPr lang="en-US" sz="4000" dirty="0" smtClean="0">
                <a:solidFill>
                  <a:srgbClr val="0000FF"/>
                </a:solidFill>
              </a:rPr>
              <a:t>: </a:t>
            </a:r>
            <a:endParaRPr lang="en-US" sz="4000" dirty="0">
              <a:solidFill>
                <a:srgbClr val="0000FF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614638"/>
              </p:ext>
            </p:extLst>
          </p:nvPr>
        </p:nvGraphicFramePr>
        <p:xfrm>
          <a:off x="741363" y="2362200"/>
          <a:ext cx="54356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8" name="Equation" r:id="rId3" imgW="2539800" imgH="393480" progId="Equation.DSMT4">
                  <p:embed/>
                </p:oleObj>
              </mc:Choice>
              <mc:Fallback>
                <p:oleObj name="Equation" r:id="rId3" imgW="2539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1363" y="2362200"/>
                        <a:ext cx="5435600" cy="846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5803" y="5410200"/>
            <a:ext cx="11177217" cy="958047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027193"/>
              </p:ext>
            </p:extLst>
          </p:nvPr>
        </p:nvGraphicFramePr>
        <p:xfrm>
          <a:off x="1674812" y="4245779"/>
          <a:ext cx="7526338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9" name="Equation" r:id="rId6" imgW="3517560" imgH="393480" progId="Equation.DSMT4">
                  <p:embed/>
                </p:oleObj>
              </mc:Choice>
              <mc:Fallback>
                <p:oleObj name="Equation" r:id="rId6" imgW="3517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74812" y="4245779"/>
                        <a:ext cx="7526338" cy="84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1387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218883" y="-1141809"/>
            <a:ext cx="16163783" cy="9678766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21314543">
            <a:off x="3952900" y="1779073"/>
            <a:ext cx="4162047" cy="382040"/>
          </a:xfrm>
          <a:prstGeom prst="rect">
            <a:avLst/>
          </a:prstGeom>
        </p:spPr>
      </p:pic>
      <p:sp>
        <p:nvSpPr>
          <p:cNvPr id="4" name="TextBox 4"/>
          <p:cNvSpPr txBox="1"/>
          <p:nvPr/>
        </p:nvSpPr>
        <p:spPr>
          <a:xfrm>
            <a:off x="2133044" y="1143596"/>
            <a:ext cx="7801759" cy="76944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5971"/>
              </a:lnSpc>
              <a:spcBef>
                <a:spcPct val="0"/>
              </a:spcBef>
            </a:pPr>
            <a:r>
              <a:rPr lang="en-US" sz="3999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</p:txBody>
      </p:sp>
      <p:sp>
        <p:nvSpPr>
          <p:cNvPr id="2" name="Oval 1"/>
          <p:cNvSpPr/>
          <p:nvPr/>
        </p:nvSpPr>
        <p:spPr>
          <a:xfrm>
            <a:off x="2731606" y="2363657"/>
            <a:ext cx="660228" cy="660228"/>
          </a:xfrm>
          <a:prstGeom prst="ellipse">
            <a:avLst/>
          </a:prstGeom>
          <a:solidFill>
            <a:schemeClr val="accent3">
              <a:lumMod val="75000"/>
            </a:schemeClr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599" b="1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21142" y="2427271"/>
            <a:ext cx="4520023" cy="5025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66" dirty="0" err="1">
                <a:latin typeface="Arial" panose="020B0604020202020204" pitchFamily="34" charset="0"/>
                <a:cs typeface="Arial" panose="020B0604020202020204" pitchFamily="34" charset="0"/>
              </a:rPr>
              <a:t>Ghi</a:t>
            </a:r>
            <a:r>
              <a:rPr lang="en-US" sz="2666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6" dirty="0" err="1">
                <a:latin typeface="Arial" panose="020B0604020202020204" pitchFamily="34" charset="0"/>
                <a:cs typeface="Arial" panose="020B0604020202020204" pitchFamily="34" charset="0"/>
              </a:rPr>
              <a:t>nhớ</a:t>
            </a:r>
            <a:r>
              <a:rPr lang="en-US" sz="2666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6" dirty="0" err="1">
                <a:latin typeface="Arial" panose="020B0604020202020204" pitchFamily="34" charset="0"/>
                <a:cs typeface="Arial" panose="020B0604020202020204" pitchFamily="34" charset="0"/>
              </a:rPr>
              <a:t>kiến</a:t>
            </a:r>
            <a:r>
              <a:rPr lang="en-US" sz="2666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6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666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6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666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6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endParaRPr lang="en-US" sz="2666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Oval 7"/>
          <p:cNvSpPr/>
          <p:nvPr/>
        </p:nvSpPr>
        <p:spPr>
          <a:xfrm>
            <a:off x="2731606" y="3314361"/>
            <a:ext cx="660228" cy="660228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599" b="1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921142" y="3377975"/>
            <a:ext cx="4520023" cy="5025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66" dirty="0" err="1">
                <a:latin typeface="Arial" panose="020B0604020202020204" pitchFamily="34" charset="0"/>
                <a:cs typeface="Arial" panose="020B0604020202020204" pitchFamily="34" charset="0"/>
              </a:rPr>
              <a:t>Hoàn</a:t>
            </a:r>
            <a:r>
              <a:rPr lang="en-US" sz="2666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6" dirty="0" err="1"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sz="2666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6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666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6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666" dirty="0">
                <a:latin typeface="Arial" panose="020B0604020202020204" pitchFamily="34" charset="0"/>
                <a:cs typeface="Arial" panose="020B0604020202020204" pitchFamily="34" charset="0"/>
              </a:rPr>
              <a:t> SBT</a:t>
            </a:r>
          </a:p>
        </p:txBody>
      </p:sp>
      <p:sp>
        <p:nvSpPr>
          <p:cNvPr id="10" name="Oval 9"/>
          <p:cNvSpPr/>
          <p:nvPr/>
        </p:nvSpPr>
        <p:spPr>
          <a:xfrm>
            <a:off x="2754691" y="4301465"/>
            <a:ext cx="660228" cy="660228"/>
          </a:xfrm>
          <a:prstGeom prst="ellipse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599" b="1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944227" y="4395679"/>
            <a:ext cx="6873355" cy="5025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66" dirty="0" err="1">
                <a:latin typeface="Arial" panose="020B0604020202020204" pitchFamily="34" charset="0"/>
                <a:cs typeface="Arial" panose="020B0604020202020204" pitchFamily="34" charset="0"/>
              </a:rPr>
              <a:t>Chuẩn</a:t>
            </a:r>
            <a:r>
              <a:rPr lang="en-US" sz="2666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6" dirty="0" err="1">
                <a:latin typeface="Arial" panose="020B0604020202020204" pitchFamily="34" charset="0"/>
                <a:cs typeface="Arial" panose="020B0604020202020204" pitchFamily="34" charset="0"/>
              </a:rPr>
              <a:t>bị</a:t>
            </a:r>
            <a:r>
              <a:rPr lang="en-US" sz="2666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6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666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6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666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666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3194317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/>
      <p:bldP spid="8" grpId="0" animBg="1"/>
      <p:bldP spid="9" grpId="0"/>
      <p:bldP spid="10" grpId="0" animBg="1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AutoShape 4"/>
          <p:cNvSpPr>
            <a:spLocks noChangeArrowheads="1"/>
          </p:cNvSpPr>
          <p:nvPr/>
        </p:nvSpPr>
        <p:spPr bwMode="gray">
          <a:xfrm>
            <a:off x="447214" y="95249"/>
            <a:ext cx="6256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</a:t>
            </a:r>
            <a:r>
              <a:rPr lang="en-US" sz="19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ộng</a:t>
            </a:r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9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9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9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ức</a:t>
            </a:r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9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ùng</a:t>
            </a:r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9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ẫu</a:t>
            </a:r>
            <a:endParaRPr lang="vi-VN" sz="19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27012" y="609600"/>
            <a:ext cx="8382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Quy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ắc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ộng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hức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ùng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mẫu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. </a:t>
            </a:r>
            <a:endParaRPr lang="vi-VN" sz="2600" b="1" dirty="0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4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4812" y="4965561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246515"/>
              </p:ext>
            </p:extLst>
          </p:nvPr>
        </p:nvGraphicFramePr>
        <p:xfrm>
          <a:off x="1956623" y="5638800"/>
          <a:ext cx="8451851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Equation" r:id="rId5" imgW="3949560" imgH="419040" progId="Equation.DSMT4">
                  <p:embed/>
                </p:oleObj>
              </mc:Choice>
              <mc:Fallback>
                <p:oleObj name="Equation" r:id="rId5" imgW="39495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56623" y="5638800"/>
                        <a:ext cx="8451851" cy="900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7214" y="1192746"/>
            <a:ext cx="11177217" cy="95804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08012" y="2275195"/>
            <a:ext cx="10148617" cy="91043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40377" y="3143213"/>
            <a:ext cx="7875698" cy="58527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40377" y="3933622"/>
            <a:ext cx="11846860" cy="82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82465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227012" y="609600"/>
            <a:ext cx="8382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ỔNG QUÁT</a:t>
            </a:r>
            <a:endParaRPr lang="vi-VN" sz="2600" b="1" dirty="0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AutoShape 4"/>
          <p:cNvSpPr>
            <a:spLocks noChangeArrowheads="1"/>
          </p:cNvSpPr>
          <p:nvPr/>
        </p:nvSpPr>
        <p:spPr bwMode="gray">
          <a:xfrm>
            <a:off x="447214" y="95249"/>
            <a:ext cx="6256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</a:t>
            </a:r>
            <a:r>
              <a:rPr lang="en-US" sz="19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ộng</a:t>
            </a:r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9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9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9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ức</a:t>
            </a:r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9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ùng</a:t>
            </a:r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9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ẫu</a:t>
            </a:r>
            <a:endParaRPr lang="vi-VN" sz="19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3524" y="1178243"/>
            <a:ext cx="11734800" cy="199333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7214" y="3247782"/>
            <a:ext cx="11551110" cy="83488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8012" y="4158864"/>
            <a:ext cx="5143500" cy="11049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8012" y="5562600"/>
            <a:ext cx="9629775" cy="1162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7097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9047" y="30480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391303"/>
              </p:ext>
            </p:extLst>
          </p:nvPr>
        </p:nvGraphicFramePr>
        <p:xfrm>
          <a:off x="684212" y="3999081"/>
          <a:ext cx="6826250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8" name="Equation" r:id="rId5" imgW="2628720" imgH="419040" progId="Equation.DSMT4">
                  <p:embed/>
                </p:oleObj>
              </mc:Choice>
              <mc:Fallback>
                <p:oleObj name="Equation" r:id="rId5" imgW="26287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2" y="3999081"/>
                        <a:ext cx="6826250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4"/>
          <p:cNvSpPr>
            <a:spLocks noChangeArrowheads="1"/>
          </p:cNvSpPr>
          <p:nvPr/>
        </p:nvSpPr>
        <p:spPr bwMode="gray">
          <a:xfrm>
            <a:off x="447214" y="95249"/>
            <a:ext cx="6256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</a:t>
            </a:r>
            <a:r>
              <a:rPr lang="en-US" sz="19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ộng</a:t>
            </a:r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9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9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9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ức</a:t>
            </a:r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9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ùng</a:t>
            </a:r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9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ẫu</a:t>
            </a:r>
            <a:endParaRPr lang="vi-VN" sz="19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17051" y="663438"/>
            <a:ext cx="9301163" cy="1766356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018580"/>
              </p:ext>
            </p:extLst>
          </p:nvPr>
        </p:nvGraphicFramePr>
        <p:xfrm>
          <a:off x="760412" y="5562600"/>
          <a:ext cx="626745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9" name="Equation" r:id="rId8" imgW="2412720" imgH="393480" progId="Equation.DSMT4">
                  <p:embed/>
                </p:oleObj>
              </mc:Choice>
              <mc:Fallback>
                <p:oleObj name="Equation" r:id="rId8" imgW="2412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2" y="5562600"/>
                        <a:ext cx="6267450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7770812" y="4028351"/>
            <a:ext cx="3810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err="1" smtClean="0">
                <a:solidFill>
                  <a:srgbClr val="FF0000"/>
                </a:solidFill>
              </a:rPr>
              <a:t>Chú</a:t>
            </a:r>
            <a:r>
              <a:rPr lang="en-US" sz="2800" i="1" dirty="0" smtClean="0">
                <a:solidFill>
                  <a:srgbClr val="FF0000"/>
                </a:solidFill>
              </a:rPr>
              <a:t> ý</a:t>
            </a:r>
            <a:r>
              <a:rPr lang="en-US" sz="2800" i="1" dirty="0" smtClean="0"/>
              <a:t>: </a:t>
            </a:r>
            <a:r>
              <a:rPr lang="en-US" sz="2800" i="1" dirty="0" err="1" smtClean="0"/>
              <a:t>Nên</a:t>
            </a:r>
            <a:r>
              <a:rPr lang="en-US" sz="2800" i="1" dirty="0" smtClean="0"/>
              <a:t> </a:t>
            </a:r>
            <a:r>
              <a:rPr lang="en-US" sz="2800" i="1" dirty="0" err="1" smtClean="0"/>
              <a:t>rút</a:t>
            </a:r>
            <a:r>
              <a:rPr lang="en-US" sz="2800" i="1" dirty="0" smtClean="0"/>
              <a:t> </a:t>
            </a:r>
            <a:r>
              <a:rPr lang="en-US" sz="2800" i="1" dirty="0" err="1" smtClean="0"/>
              <a:t>gọn</a:t>
            </a:r>
            <a:r>
              <a:rPr lang="en-US" sz="2800" i="1" dirty="0" smtClean="0"/>
              <a:t> </a:t>
            </a:r>
            <a:r>
              <a:rPr lang="en-US" sz="2800" i="1" dirty="0" err="1" smtClean="0"/>
              <a:t>kết</a:t>
            </a:r>
            <a:r>
              <a:rPr lang="en-US" sz="2800" i="1" dirty="0" smtClean="0"/>
              <a:t> </a:t>
            </a:r>
            <a:r>
              <a:rPr lang="en-US" sz="2800" i="1" dirty="0" err="1" smtClean="0"/>
              <a:t>quả</a:t>
            </a:r>
            <a:r>
              <a:rPr lang="en-US" sz="2800" i="1" dirty="0" smtClean="0"/>
              <a:t> </a:t>
            </a:r>
            <a:r>
              <a:rPr lang="en-US" sz="2800" i="1" dirty="0" err="1" smtClean="0"/>
              <a:t>nếu</a:t>
            </a:r>
            <a:r>
              <a:rPr lang="en-US" sz="2800" i="1" dirty="0" smtClean="0"/>
              <a:t> </a:t>
            </a:r>
            <a:r>
              <a:rPr lang="en-US" sz="2800" i="1" dirty="0" err="1" smtClean="0"/>
              <a:t>có</a:t>
            </a:r>
            <a:r>
              <a:rPr lang="en-US" sz="2800" i="1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9371868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7425" y="3664067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" name="TextBox 29"/>
          <p:cNvSpPr txBox="1"/>
          <p:nvPr/>
        </p:nvSpPr>
        <p:spPr>
          <a:xfrm>
            <a:off x="227012" y="609600"/>
            <a:ext cx="8382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Quy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ắc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ộng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hức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khác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mẫu</a:t>
            </a:r>
            <a:endParaRPr lang="vi-VN" sz="2600" b="1" dirty="0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344718"/>
              </p:ext>
            </p:extLst>
          </p:nvPr>
        </p:nvGraphicFramePr>
        <p:xfrm>
          <a:off x="3960812" y="4495800"/>
          <a:ext cx="3748088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0" name="Equation" r:id="rId5" imgW="1587240" imgH="419040" progId="Equation.DSMT4">
                  <p:embed/>
                </p:oleObj>
              </mc:Choice>
              <mc:Fallback>
                <p:oleObj name="Equation" r:id="rId5" imgW="1587240" imgH="41904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0812" y="4495800"/>
                        <a:ext cx="3748088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utoShape 4"/>
          <p:cNvSpPr>
            <a:spLocks noChangeArrowheads="1"/>
          </p:cNvSpPr>
          <p:nvPr/>
        </p:nvSpPr>
        <p:spPr bwMode="gray">
          <a:xfrm>
            <a:off x="447214" y="95249"/>
            <a:ext cx="6256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2  . </a:t>
            </a:r>
            <a:r>
              <a:rPr lang="en-US" sz="19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ộng</a:t>
            </a:r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9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9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9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ức</a:t>
            </a:r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9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khác</a:t>
            </a:r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9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ẫu</a:t>
            </a:r>
            <a:endParaRPr lang="vi-VN" sz="19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70217" y="1102043"/>
            <a:ext cx="9067800" cy="91239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58824" y="1903913"/>
            <a:ext cx="6707188" cy="52725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58824" y="2558671"/>
            <a:ext cx="11137903" cy="11533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18542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227012" y="609600"/>
            <a:ext cx="8382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ỔNG QUÁT</a:t>
            </a:r>
            <a:endParaRPr lang="vi-VN" sz="2600" b="1" dirty="0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AutoShape 4"/>
          <p:cNvSpPr>
            <a:spLocks noChangeArrowheads="1"/>
          </p:cNvSpPr>
          <p:nvPr/>
        </p:nvSpPr>
        <p:spPr bwMode="gray">
          <a:xfrm>
            <a:off x="447214" y="95249"/>
            <a:ext cx="6256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2  . </a:t>
            </a:r>
            <a:r>
              <a:rPr lang="en-US" sz="19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ộng</a:t>
            </a:r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9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9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9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ức</a:t>
            </a:r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9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khác</a:t>
            </a:r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9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ẫu</a:t>
            </a:r>
            <a:endParaRPr lang="vi-VN" sz="19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8012" y="1178243"/>
            <a:ext cx="10972800" cy="181771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4999" y="3429000"/>
            <a:ext cx="2419350" cy="104775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3411" y="4909790"/>
            <a:ext cx="7583792" cy="14148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26701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4"/>
          <p:cNvSpPr>
            <a:spLocks noChangeArrowheads="1"/>
          </p:cNvSpPr>
          <p:nvPr/>
        </p:nvSpPr>
        <p:spPr bwMode="gray">
          <a:xfrm>
            <a:off x="447214" y="95249"/>
            <a:ext cx="6256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2  . </a:t>
            </a:r>
            <a:r>
              <a:rPr lang="en-US" sz="19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ộng</a:t>
            </a:r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9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9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9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ức</a:t>
            </a:r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9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khác</a:t>
            </a:r>
            <a:r>
              <a:rPr lang="en-US" sz="19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9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ẫu</a:t>
            </a:r>
            <a:endParaRPr lang="vi-VN" sz="19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3726" y="838200"/>
            <a:ext cx="8928100" cy="1143000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789977"/>
              </p:ext>
            </p:extLst>
          </p:nvPr>
        </p:nvGraphicFramePr>
        <p:xfrm>
          <a:off x="760412" y="3886200"/>
          <a:ext cx="9921876" cy="885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2" name="Equation" r:id="rId5" imgW="4686120" imgH="419040" progId="Equation.DSMT4">
                  <p:embed/>
                </p:oleObj>
              </mc:Choice>
              <mc:Fallback>
                <p:oleObj name="Equation" r:id="rId5" imgW="46861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2" y="3886200"/>
                        <a:ext cx="9921876" cy="8854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4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8612" y="31242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99004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4645</TotalTime>
  <Words>310</Words>
  <Application>Microsoft Office PowerPoint</Application>
  <PresentationFormat>Custom</PresentationFormat>
  <Paragraphs>62</Paragraphs>
  <Slides>30</Slides>
  <Notes>1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2" baseType="lpstr">
      <vt:lpstr>Office Theme</vt:lpstr>
      <vt:lpstr>Equation</vt:lpstr>
      <vt:lpstr>PowerPoint Presentation</vt:lpstr>
      <vt:lpstr>PowerPoint Presentation</vt:lpstr>
      <vt:lpstr>KHỞI ĐỘ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KHỞI ĐỘ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hienbanmoi.co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Administrator</cp:lastModifiedBy>
  <cp:revision>2843</cp:revision>
  <dcterms:created xsi:type="dcterms:W3CDTF">2021-08-04T05:24:17Z</dcterms:created>
  <dcterms:modified xsi:type="dcterms:W3CDTF">2024-01-30T12:42:20Z</dcterms:modified>
</cp:coreProperties>
</file>